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1D07" w:rsidRPr="00BA7614" w:rsidRDefault="00CB1D07" w:rsidP="00CB1D07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CB1D07" w:rsidRDefault="00CB1D07" w:rsidP="00CB1D07"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4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B1D07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B1D07" w:rsidRDefault="00CB1D07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CB1D07" w:rsidRDefault="00CB1D07" w:rsidP="00CB1D07">
      <w:r>
        <w:rPr>
          <w:noProof/>
        </w:rPr>
        <w:drawing>
          <wp:inline distT="0" distB="0" distL="0" distR="0">
            <wp:extent cx="3352800" cy="400050"/>
            <wp:effectExtent l="19050" t="0" r="0" b="0"/>
            <wp:docPr id="3" name="Picture 17" descr="C:\Users\chari\Desktop\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6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D07" w:rsidRDefault="00CB1D07" w:rsidP="00CB1D07">
      <w:r>
        <w:rPr>
          <w:noProof/>
        </w:rPr>
        <w:drawing>
          <wp:inline distT="0" distB="0" distL="0" distR="0">
            <wp:extent cx="2152650" cy="514350"/>
            <wp:effectExtent l="19050" t="0" r="0" b="0"/>
            <wp:docPr id="17" name="Picture 17" descr="C:\Users\chari\Desktop\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10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D07" w:rsidRPr="00183D86" w:rsidRDefault="00CB1D07" w:rsidP="00CB1D07">
      <w:pPr>
        <w:rPr>
          <w:rFonts w:ascii="Times New Roman" w:hAnsi="Times New Roman" w:cs="Times New Roman"/>
          <w:b/>
          <w:sz w:val="24"/>
          <w:szCs w:val="24"/>
        </w:rPr>
      </w:pPr>
      <w:r w:rsidRPr="00183D86">
        <w:rPr>
          <w:rFonts w:ascii="Times New Roman" w:hAnsi="Times New Roman" w:cs="Times New Roman"/>
          <w:b/>
          <w:sz w:val="24"/>
          <w:szCs w:val="24"/>
        </w:rPr>
        <w:t>Answer:</w:t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CB1D07" w:rsidTr="00D1547B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7788" w:rsidRDefault="00ED7788" w:rsidP="00ED77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D1547B">
              <w:rPr>
                <w:position w:val="-32"/>
              </w:rPr>
              <w:object w:dxaOrig="332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39.75pt" o:ole="">
                  <v:imagedata r:id="rId6" o:title=""/>
                </v:shape>
                <o:OLEObject Type="Embed" ProgID="Equation.DSMT4" ShapeID="_x0000_i1025" DrawAspect="Content" ObjectID="_1669438863" r:id="rId7"/>
              </w:object>
            </w:r>
          </w:p>
          <w:p w:rsidR="00ED7788" w:rsidRDefault="00ED7788" w:rsidP="00ED77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                         </w:t>
            </w:r>
            <w:r w:rsidRPr="00D1547B">
              <w:rPr>
                <w:position w:val="-32"/>
              </w:rPr>
              <w:object w:dxaOrig="3320" w:dyaOrig="800">
                <v:shape id="_x0000_i1026" type="#_x0000_t75" style="width:165.75pt;height:39.75pt" o:ole="">
                  <v:imagedata r:id="rId6" o:title=""/>
                </v:shape>
                <o:OLEObject Type="Embed" ProgID="Equation.DSMT4" ShapeID="_x0000_i1026" DrawAspect="Content" ObjectID="_1669438864" r:id="rId8"/>
              </w:object>
            </w:r>
          </w:p>
          <w:p w:rsidR="00ED7788" w:rsidRPr="00815678" w:rsidRDefault="00ED7788" w:rsidP="00ED77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ED7788" w:rsidRPr="00815678" w:rsidRDefault="00ED7788" w:rsidP="00ED778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CB1D07" w:rsidRPr="000B53AD" w:rsidRDefault="00ED7788" w:rsidP="00ED7788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  <w:tr w:rsidR="00CB1D07" w:rsidTr="00D1547B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D7788" w:rsidRDefault="00ED7788" w:rsidP="00ED7788">
            <w:r>
              <w:t xml:space="preserve">Step </w:t>
            </w:r>
            <w:r w:rsidRPr="005E155B">
              <w:rPr>
                <w:position w:val="-4"/>
              </w:rPr>
              <w:object w:dxaOrig="139" w:dyaOrig="260">
                <v:shape id="_x0000_i1027" type="#_x0000_t75" style="width:6.75pt;height:12.75pt" o:ole="">
                  <v:imagedata r:id="rId9" o:title=""/>
                </v:shape>
                <o:OLEObject Type="Embed" ProgID="Equation.DSMT4" ShapeID="_x0000_i1027" DrawAspect="Content" ObjectID="_1669438865" r:id="rId10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D7788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Pr="00602AC9" w:rsidRDefault="00ED7788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Pr="00602AC9" w:rsidRDefault="00ED7788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</w:t>
                  </w:r>
                </w:p>
              </w:tc>
            </w:tr>
            <w:tr w:rsidR="00ED7788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Pr="00602AC9" w:rsidRDefault="00ED7788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Default="00ED7788" w:rsidP="00ED7788">
                  <w:pPr>
                    <w:widowControl w:val="0"/>
                    <w:rPr>
                      <w:position w:val="-32"/>
                    </w:rPr>
                  </w:pPr>
                  <w:r>
                    <w:rPr>
                      <w:position w:val="-24"/>
                    </w:rPr>
                    <w:t xml:space="preserve">     </w:t>
                  </w:r>
                  <w:r w:rsidRPr="00D1547B">
                    <w:rPr>
                      <w:position w:val="-32"/>
                    </w:rPr>
                    <w:object w:dxaOrig="3320" w:dyaOrig="800">
                      <v:shape id="_x0000_i1028" type="#_x0000_t75" style="width:165.75pt;height:39.75pt" o:ole="">
                        <v:imagedata r:id="rId6" o:title=""/>
                      </v:shape>
                      <o:OLEObject Type="Embed" ProgID="Equation.DSMT4" ShapeID="_x0000_i1028" DrawAspect="Content" ObjectID="_1669438866" r:id="rId11"/>
                    </w:object>
                  </w:r>
                </w:p>
                <w:p w:rsidR="00ED7788" w:rsidRDefault="00ED7788" w:rsidP="00ED7788">
                  <w:pPr>
                    <w:widowControl w:val="0"/>
                  </w:pPr>
                  <w:r>
                    <w:t xml:space="preserve">In this differential equation, highest order derivative </w:t>
                  </w:r>
                  <w:proofErr w:type="gramStart"/>
                  <w:r>
                    <w:t xml:space="preserve">is  </w:t>
                  </w:r>
                  <w:proofErr w:type="gramEnd"/>
                  <w:r w:rsidRPr="00D1547B">
                    <w:rPr>
                      <w:position w:val="-24"/>
                    </w:rPr>
                    <w:object w:dxaOrig="480" w:dyaOrig="660">
                      <v:shape id="_x0000_i1029" type="#_x0000_t75" style="width:24pt;height:33pt" o:ole="">
                        <v:imagedata r:id="rId12" o:title=""/>
                      </v:shape>
                      <o:OLEObject Type="Embed" ProgID="Equation.DSMT4" ShapeID="_x0000_i1029" DrawAspect="Content" ObjectID="_1669438867" r:id="rId13"/>
                    </w:object>
                  </w:r>
                  <w:r>
                    <w:t>.</w:t>
                  </w:r>
                </w:p>
                <w:p w:rsidR="00ED7788" w:rsidRPr="00602AC9" w:rsidRDefault="00ED7788" w:rsidP="00ED778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Order of </w:t>
                  </w:r>
                  <w:r w:rsidRPr="00D1547B">
                    <w:rPr>
                      <w:position w:val="-32"/>
                    </w:rPr>
                    <w:object w:dxaOrig="3320" w:dyaOrig="800">
                      <v:shape id="_x0000_i1030" type="#_x0000_t75" style="width:165.75pt;height:39.75pt" o:ole="">
                        <v:imagedata r:id="rId6" o:title=""/>
                      </v:shape>
                      <o:OLEObject Type="Embed" ProgID="Equation.DSMT4" ShapeID="_x0000_i1030" DrawAspect="Content" ObjectID="_1669438868" r:id="rId14"/>
                    </w:object>
                  </w:r>
                  <w:r>
                    <w:t xml:space="preserve"> is</w:t>
                  </w:r>
                  <w:r w:rsidRPr="006261C4">
                    <w:rPr>
                      <w:position w:val="-4"/>
                    </w:rPr>
                    <w:object w:dxaOrig="200" w:dyaOrig="260">
                      <v:shape id="_x0000_i1031" type="#_x0000_t75" style="width:9.75pt;height:12.75pt" o:ole="">
                        <v:imagedata r:id="rId15" o:title=""/>
                      </v:shape>
                      <o:OLEObject Type="Embed" ProgID="Equation.DSMT4" ShapeID="_x0000_i1031" DrawAspect="Content" ObjectID="_1669438869" r:id="rId16"/>
                    </w:object>
                  </w:r>
                  <w:r>
                    <w:t>.</w:t>
                  </w:r>
                </w:p>
              </w:tc>
            </w:tr>
          </w:tbl>
          <w:p w:rsidR="00ED7788" w:rsidRDefault="00ED7788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D7788" w:rsidRDefault="00ED7788" w:rsidP="00ED7788">
            <w:r>
              <w:lastRenderedPageBreak/>
              <w:t>Step</w:t>
            </w:r>
            <w:r>
              <w:rPr>
                <w:position w:val="-4"/>
              </w:rPr>
              <w:t xml:space="preserve"> </w:t>
            </w:r>
            <w:r w:rsidRPr="009B13BC">
              <w:rPr>
                <w:position w:val="-4"/>
              </w:rPr>
              <w:object w:dxaOrig="200" w:dyaOrig="260">
                <v:shape id="_x0000_i1033" type="#_x0000_t75" style="width:9.75pt;height:12.75pt" o:ole="">
                  <v:imagedata r:id="rId17" o:title=""/>
                </v:shape>
                <o:OLEObject Type="Embed" ProgID="Equation.DSMT4" ShapeID="_x0000_i1033" DrawAspect="Content" ObjectID="_1669438870" r:id="rId18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D7788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Pr="00602AC9" w:rsidRDefault="00ED7788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Default="00ED7788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 If</w:t>
                  </w:r>
                </w:p>
                <w:p w:rsidR="00ED7788" w:rsidRDefault="00ED7788" w:rsidP="00ED778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It is not a polynomial differential equation then its degree is not </w:t>
                  </w:r>
                </w:p>
                <w:p w:rsidR="00ED7788" w:rsidRPr="00602AC9" w:rsidRDefault="00ED7788" w:rsidP="00ED778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fined</w:t>
                  </w:r>
                  <w:proofErr w:type="gramEnd"/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. </w:t>
                  </w:r>
                </w:p>
              </w:tc>
            </w:tr>
            <w:tr w:rsidR="00ED7788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Pr="00602AC9" w:rsidRDefault="00ED7788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D7788" w:rsidRDefault="00ED7788" w:rsidP="009B13BC">
                  <w:pPr>
                    <w:widowControl w:val="0"/>
                    <w:rPr>
                      <w:position w:val="-32"/>
                    </w:rPr>
                  </w:pPr>
                  <w:r>
                    <w:rPr>
                      <w:position w:val="-24"/>
                    </w:rPr>
                    <w:t xml:space="preserve">     </w:t>
                  </w:r>
                  <w:r w:rsidRPr="00D1547B">
                    <w:rPr>
                      <w:position w:val="-32"/>
                    </w:rPr>
                    <w:object w:dxaOrig="3320" w:dyaOrig="800">
                      <v:shape id="_x0000_i1032" type="#_x0000_t75" style="width:165.75pt;height:39.75pt" o:ole="">
                        <v:imagedata r:id="rId6" o:title=""/>
                      </v:shape>
                      <o:OLEObject Type="Embed" ProgID="Equation.DSMT4" ShapeID="_x0000_i1032" DrawAspect="Content" ObjectID="_1669438871" r:id="rId19"/>
                    </w:object>
                  </w:r>
                </w:p>
                <w:p w:rsidR="00ED7788" w:rsidRDefault="00ED7788" w:rsidP="00ED778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</w:t>
                  </w:r>
                  <w:r w:rsidRPr="00D1547B">
                    <w:rPr>
                      <w:position w:val="-32"/>
                    </w:rPr>
                    <w:object w:dxaOrig="3320" w:dyaOrig="800">
                      <v:shape id="_x0000_i1034" type="#_x0000_t75" style="width:165.75pt;height:39.75pt" o:ole="">
                        <v:imagedata r:id="rId6" o:title=""/>
                      </v:shape>
                      <o:OLEObject Type="Embed" ProgID="Equation.DSMT4" ShapeID="_x0000_i1034" DrawAspect="Content" ObjectID="_1669438872" r:id="rId20"/>
                    </w:object>
                  </w:r>
                  <w:r>
                    <w:t xml:space="preserve"> </w:t>
                  </w:r>
                  <w:proofErr w:type="gramStart"/>
                  <w:r>
                    <w:t>is</w:t>
                  </w:r>
                  <w:proofErr w:type="gramEnd"/>
                  <w:r>
                    <w:t xml:space="preserve"> not a polynomial equation.</w:t>
                  </w:r>
                </w:p>
                <w:p w:rsidR="00ED7788" w:rsidRPr="00602AC9" w:rsidRDefault="00ED7788" w:rsidP="00ED7788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35" type="#_x0000_t75" style="width:15pt;height:12pt" o:ole="">
                        <v:imagedata r:id="rId21" o:title=""/>
                      </v:shape>
                      <o:OLEObject Type="Embed" ProgID="Equation.DSMT4" ShapeID="_x0000_i1035" DrawAspect="Content" ObjectID="_1669438873" r:id="rId22"/>
                    </w:object>
                  </w:r>
                  <w:r>
                    <w:t xml:space="preserve"> Degree of  </w:t>
                  </w:r>
                  <w:r w:rsidRPr="00D1547B">
                    <w:rPr>
                      <w:position w:val="-32"/>
                    </w:rPr>
                    <w:object w:dxaOrig="3320" w:dyaOrig="800">
                      <v:shape id="_x0000_i1036" type="#_x0000_t75" style="width:165.75pt;height:39.75pt" o:ole="">
                        <v:imagedata r:id="rId6" o:title=""/>
                      </v:shape>
                      <o:OLEObject Type="Embed" ProgID="Equation.DSMT4" ShapeID="_x0000_i1036" DrawAspect="Content" ObjectID="_1669438874" r:id="rId23"/>
                    </w:object>
                  </w:r>
                  <w:r>
                    <w:t xml:space="preserve"> is not define.</w:t>
                  </w:r>
                </w:p>
              </w:tc>
            </w:tr>
          </w:tbl>
          <w:p w:rsidR="00CB1D07" w:rsidRDefault="00CB1D07" w:rsidP="00CB1D0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B1D07" w:rsidTr="00D1547B">
        <w:trPr>
          <w:trHeight w:val="364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B1D07" w:rsidRDefault="00CB1D07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-</w:t>
            </w:r>
          </w:p>
          <w:p w:rsidR="00CB1D07" w:rsidRDefault="00ED7788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</w:t>
            </w:r>
            <w:r w:rsidR="00A31E64">
              <w:t xml:space="preserve">Order </w:t>
            </w:r>
            <w:r w:rsidRPr="009B13BC">
              <w:rPr>
                <w:position w:val="-4"/>
              </w:rPr>
              <w:object w:dxaOrig="380" w:dyaOrig="260">
                <v:shape id="_x0000_i1037" type="#_x0000_t75" style="width:18.75pt;height:12.75pt" o:ole="">
                  <v:imagedata r:id="rId24" o:title=""/>
                </v:shape>
                <o:OLEObject Type="Embed" ProgID="Equation.DSMT4" ShapeID="_x0000_i1037" DrawAspect="Content" ObjectID="_1669438875" r:id="rId25"/>
              </w:object>
            </w:r>
          </w:p>
          <w:p w:rsidR="00CB1D07" w:rsidRDefault="00ED7788" w:rsidP="00CB1D0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</w:t>
            </w:r>
            <w:r w:rsidR="00CB1D07">
              <w:t xml:space="preserve">Degree is </w:t>
            </w:r>
            <w:r>
              <w:t xml:space="preserve"> </w:t>
            </w:r>
            <w:r w:rsidR="00CB1D07">
              <w:t>not define</w:t>
            </w:r>
            <w:r>
              <w:t>d</w:t>
            </w:r>
            <w:r w:rsidR="00CB1D07">
              <w:t xml:space="preserve"> .</w:t>
            </w:r>
          </w:p>
        </w:tc>
      </w:tr>
    </w:tbl>
    <w:p w:rsidR="00CB1D07" w:rsidRDefault="00CB1D07" w:rsidP="00CB1D07"/>
    <w:p w:rsidR="00CB1D07" w:rsidRDefault="00CB1D07" w:rsidP="00CB1D07"/>
    <w:p w:rsidR="00CB1D07" w:rsidRDefault="00CB1D07" w:rsidP="00CB1D07"/>
    <w:p w:rsidR="00EA06B3" w:rsidRDefault="00EA06B3"/>
    <w:sectPr w:rsidR="00EA06B3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B1D07"/>
    <w:rsid w:val="0057606F"/>
    <w:rsid w:val="00A31E64"/>
    <w:rsid w:val="00C107D3"/>
    <w:rsid w:val="00CB1D07"/>
    <w:rsid w:val="00EA06B3"/>
    <w:rsid w:val="00ED77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60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1D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D0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5" Type="http://schemas.openxmlformats.org/officeDocument/2006/relationships/image" Target="media/image2.png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88</Words>
  <Characters>1072</Characters>
  <Application>Microsoft Office Word</Application>
  <DocSecurity>0</DocSecurity>
  <Lines>8</Lines>
  <Paragraphs>2</Paragraphs>
  <ScaleCrop>false</ScaleCrop>
  <Company>Grizli777</Company>
  <LinksUpToDate>false</LinksUpToDate>
  <CharactersWithSpaces>1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4T13:21:00Z</dcterms:created>
  <dcterms:modified xsi:type="dcterms:W3CDTF">2020-12-14T02:44:00Z</dcterms:modified>
</cp:coreProperties>
</file>